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3148" w:rsidRDefault="00DF3148">
      <w:r w:rsidRPr="00DF3148">
        <w:rPr>
          <w:rFonts w:ascii="Segoe Script" w:hAnsi="Segoe Script"/>
        </w:rPr>
        <w:t>1.3-1.4 Quiz Review Classwork</w:t>
      </w:r>
      <w:r w:rsidRPr="00DF3148">
        <w:rPr>
          <w:rFonts w:ascii="Segoe Script" w:hAnsi="Segoe Script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</w:t>
      </w:r>
      <w:proofErr w:type="gramStart"/>
      <w:r>
        <w:t>:_</w:t>
      </w:r>
      <w:proofErr w:type="gramEnd"/>
      <w:r>
        <w:t>________</w:t>
      </w:r>
    </w:p>
    <w:p w:rsidR="00DF3148" w:rsidRDefault="00DF3148">
      <w:r>
        <w:rPr>
          <w:b/>
        </w:rPr>
        <w:t>Determine whether each function is continuous at x=</w:t>
      </w:r>
      <w:r w:rsidR="00116211">
        <w:rPr>
          <w:b/>
        </w:rPr>
        <w:t>-</w:t>
      </w:r>
      <w:r>
        <w:rPr>
          <w:b/>
        </w:rPr>
        <w:t xml:space="preserve">5. Justify your answer using the continuity test. </w:t>
      </w:r>
    </w:p>
    <w:p w:rsidR="00AB0C97" w:rsidRDefault="00DF3148">
      <w:r>
        <w:t xml:space="preserve">1. </w:t>
      </w:r>
      <w:r w:rsidR="002135BC" w:rsidRPr="002135BC">
        <w:rPr>
          <w:position w:val="-24"/>
        </w:rPr>
        <w:object w:dxaOrig="1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79.5pt;height:36pt" o:ole="">
            <v:imagedata r:id="rId4" o:title=""/>
          </v:shape>
          <o:OLEObject Type="Embed" ProgID="Equation.DSMT4" ShapeID="_x0000_i1049" DrawAspect="Content" ObjectID="_1599483670" r:id="rId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  <w:r w:rsidRPr="00DF3148">
        <w:rPr>
          <w:position w:val="-24"/>
        </w:rPr>
        <w:object w:dxaOrig="1300" w:dyaOrig="660">
          <v:shape id="_x0000_i1050" type="#_x0000_t75" style="width:64.5pt;height:36pt" o:ole="">
            <v:imagedata r:id="rId6" o:title=""/>
          </v:shape>
          <o:OLEObject Type="Embed" ProgID="Equation.DSMT4" ShapeID="_x0000_i1050" DrawAspect="Content" ObjectID="_1599483671" r:id="rId7"/>
        </w:object>
      </w:r>
      <w:r>
        <w:t xml:space="preserve"> </w:t>
      </w:r>
      <w:r>
        <w:tab/>
      </w:r>
      <w:r>
        <w:br/>
      </w:r>
      <w:r>
        <w:br/>
      </w:r>
      <w:r>
        <w:br/>
      </w:r>
      <w:r>
        <w:br/>
      </w:r>
    </w:p>
    <w:p w:rsidR="00B20F0D" w:rsidRDefault="00DF3148" w:rsidP="00B20F0D">
      <w:r>
        <w:br/>
      </w:r>
      <w:r>
        <w:br/>
      </w:r>
      <w:r>
        <w:br/>
      </w:r>
      <w:r>
        <w:br/>
      </w:r>
    </w:p>
    <w:p w:rsidR="00B20F0D" w:rsidRDefault="00DF3148" w:rsidP="00B20F0D">
      <w:pPr>
        <w:rPr>
          <w:b/>
        </w:rPr>
      </w:pPr>
      <w:r>
        <w:br/>
      </w:r>
      <w:r w:rsidR="00B20F0D">
        <w:rPr>
          <w:b/>
        </w:rPr>
        <w:t>Determine between which consecutive integers the real zeros of each function are located on the given interval.</w:t>
      </w:r>
    </w:p>
    <w:p w:rsidR="00B20F0D" w:rsidRDefault="00B20F0D" w:rsidP="00B20F0D">
      <w:r>
        <w:t xml:space="preserve">3. </w:t>
      </w:r>
      <w:r w:rsidRPr="00AB0C97">
        <w:rPr>
          <w:position w:val="-14"/>
        </w:rPr>
        <w:object w:dxaOrig="2700" w:dyaOrig="400">
          <v:shape id="_x0000_i1051" type="#_x0000_t75" style="width:136.5pt;height:21.75pt" o:ole="">
            <v:imagedata r:id="rId8" o:title=""/>
          </v:shape>
          <o:OLEObject Type="Embed" ProgID="Equation.DSMT4" ShapeID="_x0000_i1051" DrawAspect="Content" ObjectID="_1599483672" r:id="rId9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4. </w:t>
      </w:r>
      <w:r w:rsidRPr="00AB0C97">
        <w:rPr>
          <w:position w:val="-14"/>
        </w:rPr>
        <w:object w:dxaOrig="3159" w:dyaOrig="400">
          <v:shape id="_x0000_i1052" type="#_x0000_t75" style="width:158.25pt;height:21.75pt" o:ole="">
            <v:imagedata r:id="rId10" o:title=""/>
          </v:shape>
          <o:OLEObject Type="Embed" ProgID="Equation.DSMT4" ShapeID="_x0000_i1052" DrawAspect="Content" ObjectID="_1599483673" r:id="rId11"/>
        </w:object>
      </w:r>
    </w:p>
    <w:p w:rsidR="00B20F0D" w:rsidRDefault="00B20F0D">
      <w:pPr>
        <w:rPr>
          <w:b/>
        </w:rPr>
      </w:pPr>
    </w:p>
    <w:p w:rsidR="00B20F0D" w:rsidRDefault="00B20F0D">
      <w:pPr>
        <w:rPr>
          <w:b/>
        </w:rPr>
      </w:pPr>
    </w:p>
    <w:p w:rsidR="00B20F0D" w:rsidRDefault="00B20F0D">
      <w:pPr>
        <w:rPr>
          <w:b/>
        </w:rPr>
      </w:pPr>
    </w:p>
    <w:p w:rsidR="00B20F0D" w:rsidRDefault="00B20F0D">
      <w:pPr>
        <w:rPr>
          <w:b/>
        </w:rPr>
      </w:pPr>
    </w:p>
    <w:p w:rsidR="00B20F0D" w:rsidRDefault="00B20F0D">
      <w:pPr>
        <w:rPr>
          <w:b/>
        </w:rPr>
      </w:pPr>
    </w:p>
    <w:p w:rsidR="00B20F0D" w:rsidRDefault="00B20F0D">
      <w:pPr>
        <w:rPr>
          <w:b/>
        </w:rPr>
      </w:pPr>
    </w:p>
    <w:p w:rsidR="00DF3148" w:rsidRDefault="00B20F0D">
      <w:r>
        <w:rPr>
          <w:noProof/>
        </w:rPr>
        <w:drawing>
          <wp:anchor distT="0" distB="0" distL="114300" distR="114300" simplePos="0" relativeHeight="251662336" behindDoc="1" locked="0" layoutInCell="1" allowOverlap="1" wp14:anchorId="05DF1159" wp14:editId="423CB53D">
            <wp:simplePos x="0" y="0"/>
            <wp:positionH relativeFrom="margin">
              <wp:posOffset>3771348</wp:posOffset>
            </wp:positionH>
            <wp:positionV relativeFrom="paragraph">
              <wp:posOffset>164302</wp:posOffset>
            </wp:positionV>
            <wp:extent cx="1867382" cy="18288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6738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3148">
        <w:rPr>
          <w:b/>
        </w:rPr>
        <w:t>Use the graph of each function to describe its end behavior.</w:t>
      </w:r>
    </w:p>
    <w:p w:rsidR="00DF3148" w:rsidRDefault="00B20F0D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9051</wp:posOffset>
                </wp:positionH>
                <wp:positionV relativeFrom="paragraph">
                  <wp:posOffset>10337</wp:posOffset>
                </wp:positionV>
                <wp:extent cx="2311121" cy="1698171"/>
                <wp:effectExtent l="0" t="0" r="13335" b="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1121" cy="1698171"/>
                          <a:chOff x="0" y="0"/>
                          <a:chExt cx="2301073" cy="1588518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/>
                          <a:srcRect r="1893" b="8437"/>
                          <a:stretch/>
                        </pic:blipFill>
                        <pic:spPr>
                          <a:xfrm>
                            <a:off x="0" y="40194"/>
                            <a:ext cx="2187906" cy="154832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Rectangle 3"/>
                        <wps:cNvSpPr/>
                        <wps:spPr>
                          <a:xfrm>
                            <a:off x="2009671" y="0"/>
                            <a:ext cx="291402" cy="2713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F7ACEF1" id="Group 4" o:spid="_x0000_s1026" style="position:absolute;margin-left:15.65pt;margin-top:.8pt;width:182pt;height:133.7pt;z-index:251660288;mso-width-relative:margin;mso-height-relative:margin" coordsize="23010,158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">
                <v:shape id="Picture 1" o:spid="_x0000_s1027" type="#_x0000_t75" style="position:absolute;top:401;width:21879;height:1548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U+gDm/AAAA2gAAAA8AAABkcnMvZG93bnJldi54bWxET0uLwjAQvi/4H8II3tbUFXalGkVcBI/r&#10;4+BxbMa2tJnEJtr47zfCwp6Gj+85i1U0rXhQ52vLCibjDARxYXXNpYLTcfs+A+EDssbWMil4kofV&#10;cvC2wFzbnvf0OIRSpBD2OSqoQnC5lL6oyKAfW0ecuKvtDIYEu1LqDvsUblr5kWWf0mDNqaFCR5uK&#10;iuZwNwr4p3fRNc1t873/mp4vx5jdn1Gp0TCu5yACxfAv/nPvdJoPr1deVy5/A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1PoA5vwAAANoAAAAPAAAAAAAAAAAAAAAAAJ8CAABk&#10;cnMvZG93bnJldi54bWxQSwUGAAAAAAQABAD3AAAAiwMAAAAA&#10;">
                  <v:imagedata r:id="rId14" o:title="" cropbottom="5529f" cropright="1241f"/>
                  <v:path arrowok="t"/>
                </v:shape>
                <v:rect id="Rectangle 3" o:spid="_x0000_s1028" style="position:absolute;left:20096;width:2914;height:27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PzKsQA&#10;AADaAAAADwAAAGRycy9kb3ducmV2LnhtbESPQWvCQBSE74L/YXlCb3WjhWqjq4hY2oIHjYX2+Mi+&#10;TYLZtyG7iem/7xYKHoeZ+YZZbwdbi55aXzlWMJsmIIhzpysuFHxeXh+XIHxA1lg7JgU/5GG7GY/W&#10;mGp34zP1WShEhLBPUUEZQpNK6fOSLPqpa4ijZ1xrMUTZFlK3eItwW8t5kjxLixXHhRIb2peUX7PO&#10;Kvg2+HY5fPijNPPevFSn7sssOqUeJsNuBSLQEO7h//a7VvAEf1fiDZ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T8yrEAAAA2gAAAA8AAAAAAAAAAAAAAAAAmAIAAGRycy9k&#10;b3ducmV2LnhtbFBLBQYAAAAABAAEAPUAAACJAwAAAAA=&#10;" fillcolor="white [3212]" strokecolor="white [3212]" strokeweight="1pt"/>
              </v:group>
            </w:pict>
          </mc:Fallback>
        </mc:AlternateContent>
      </w:r>
      <w:r>
        <w:t>5</w:t>
      </w:r>
      <w:r w:rsidR="00DF3148">
        <w:t>.</w:t>
      </w:r>
      <w:r w:rsidR="00AB0C97" w:rsidRPr="00AB0C97">
        <w:rPr>
          <w:noProof/>
        </w:rPr>
        <w:t xml:space="preserve"> </w:t>
      </w:r>
      <w:r w:rsidR="00DF3148">
        <w:t xml:space="preserve"> </w:t>
      </w:r>
      <w:r w:rsidR="00DF3148">
        <w:tab/>
      </w:r>
      <w:r w:rsidR="00DF3148">
        <w:tab/>
      </w:r>
      <w:r w:rsidR="00DF3148">
        <w:tab/>
      </w:r>
      <w:r w:rsidR="00DF3148">
        <w:tab/>
      </w:r>
      <w:r w:rsidR="00DF3148">
        <w:tab/>
      </w:r>
      <w:r w:rsidR="00DF3148">
        <w:tab/>
      </w:r>
      <w:r w:rsidR="00DF3148">
        <w:tab/>
      </w:r>
      <w:r w:rsidR="00DF3148">
        <w:tab/>
      </w:r>
      <w:r>
        <w:t>6</w:t>
      </w:r>
      <w:r w:rsidR="00DF3148">
        <w:t>.</w:t>
      </w:r>
      <w:r w:rsidR="00AB0C97" w:rsidRPr="00AB0C97">
        <w:rPr>
          <w:noProof/>
        </w:rPr>
        <w:t xml:space="preserve"> </w:t>
      </w:r>
    </w:p>
    <w:p w:rsidR="00DF3148" w:rsidRDefault="00DF3148"/>
    <w:p w:rsidR="00DF3148" w:rsidRDefault="00DF3148"/>
    <w:p w:rsidR="00DF3148" w:rsidRDefault="00DF3148"/>
    <w:p w:rsidR="00AB0C97" w:rsidRDefault="00AB0C97"/>
    <w:p w:rsidR="00DF3148" w:rsidRDefault="00DF3148"/>
    <w:p w:rsidR="00B20F0D" w:rsidRDefault="00B20F0D"/>
    <w:p w:rsidR="00B20F0D" w:rsidRDefault="00B20F0D">
      <w:r>
        <w:rPr>
          <w:noProof/>
        </w:rPr>
        <w:drawing>
          <wp:anchor distT="0" distB="0" distL="114300" distR="114300" simplePos="0" relativeHeight="251670528" behindDoc="1" locked="0" layoutInCell="1" allowOverlap="1" wp14:anchorId="702E470D" wp14:editId="365E2635">
            <wp:simplePos x="0" y="0"/>
            <wp:positionH relativeFrom="column">
              <wp:posOffset>186663</wp:posOffset>
            </wp:positionH>
            <wp:positionV relativeFrom="paragraph">
              <wp:posOffset>173189</wp:posOffset>
            </wp:positionV>
            <wp:extent cx="1992955" cy="1765189"/>
            <wp:effectExtent l="0" t="0" r="7620" b="698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92955" cy="17651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br/>
        <w:t xml:space="preserve">7. </w:t>
      </w:r>
    </w:p>
    <w:p w:rsidR="00B20F0D" w:rsidRDefault="00B20F0D"/>
    <w:p w:rsidR="00B20F0D" w:rsidRDefault="00B20F0D"/>
    <w:p w:rsidR="00B20F0D" w:rsidRDefault="00B20F0D"/>
    <w:p w:rsidR="00B20F0D" w:rsidRDefault="00B20F0D"/>
    <w:p w:rsidR="00DF3148" w:rsidRDefault="00DF3148">
      <w:pPr>
        <w:rPr>
          <w:b/>
        </w:rPr>
      </w:pPr>
      <w:r>
        <w:rPr>
          <w:b/>
        </w:rPr>
        <w:t>Multiple Choice</w:t>
      </w:r>
    </w:p>
    <w:p w:rsidR="00DF3148" w:rsidRDefault="00AB0C97">
      <w:r>
        <w:rPr>
          <w:noProof/>
        </w:rPr>
        <w:drawing>
          <wp:anchor distT="0" distB="0" distL="114300" distR="114300" simplePos="0" relativeHeight="251664384" behindDoc="1" locked="0" layoutInCell="1" allowOverlap="1" wp14:anchorId="5B6AAF09" wp14:editId="2A0EE050">
            <wp:simplePos x="0" y="0"/>
            <wp:positionH relativeFrom="margin">
              <wp:posOffset>3762375</wp:posOffset>
            </wp:positionH>
            <wp:positionV relativeFrom="paragraph">
              <wp:posOffset>17697</wp:posOffset>
            </wp:positionV>
            <wp:extent cx="2853732" cy="1690526"/>
            <wp:effectExtent l="0" t="0" r="3810" b="508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53732" cy="16905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0F0D">
        <w:t>8</w:t>
      </w:r>
      <w:r w:rsidR="00DF3148" w:rsidRPr="00DF3148">
        <w:t xml:space="preserve">. The graph of </w:t>
      </w:r>
      <w:r w:rsidR="00DF3148" w:rsidRPr="00DF3148">
        <w:rPr>
          <w:position w:val="-14"/>
        </w:rPr>
        <w:object w:dxaOrig="580" w:dyaOrig="400">
          <v:shape id="_x0000_i1053" type="#_x0000_t75" style="width:28.5pt;height:21.75pt" o:ole="">
            <v:imagedata r:id="rId17" o:title=""/>
          </v:shape>
          <o:OLEObject Type="Embed" ProgID="Equation.DSMT4" ShapeID="_x0000_i1053" DrawAspect="Content" ObjectID="_1599483674" r:id="rId18"/>
        </w:object>
      </w:r>
      <w:r w:rsidR="00DF3148" w:rsidRPr="00DF3148">
        <w:t xml:space="preserve"> contains </w:t>
      </w:r>
      <w:proofErr w:type="gramStart"/>
      <w:r w:rsidR="00DF3148" w:rsidRPr="00DF3148">
        <w:t>a(</w:t>
      </w:r>
      <w:proofErr w:type="gramEnd"/>
      <w:r w:rsidR="00DF3148" w:rsidRPr="00DF3148">
        <w:t>n)______</w:t>
      </w:r>
      <w:r w:rsidR="00DF3148">
        <w:t xml:space="preserve"> discontinuity at </w:t>
      </w:r>
      <w:r w:rsidR="00DF3148" w:rsidRPr="00DF3148">
        <w:rPr>
          <w:position w:val="-6"/>
        </w:rPr>
        <w:object w:dxaOrig="540" w:dyaOrig="279">
          <v:shape id="_x0000_i1054" type="#_x0000_t75" style="width:28.5pt;height:14.25pt" o:ole="">
            <v:imagedata r:id="rId19" o:title=""/>
          </v:shape>
          <o:OLEObject Type="Embed" ProgID="Equation.DSMT4" ShapeID="_x0000_i1054" DrawAspect="Content" ObjectID="_1599483675" r:id="rId20"/>
        </w:object>
      </w:r>
      <w:r w:rsidR="00DF3148">
        <w:t xml:space="preserve"> </w:t>
      </w:r>
    </w:p>
    <w:p w:rsidR="00DF3148" w:rsidRDefault="00B20F0D">
      <w:r>
        <w:tab/>
      </w:r>
      <w:r w:rsidR="00DF3148">
        <w:t>a) Undefined</w:t>
      </w:r>
    </w:p>
    <w:p w:rsidR="00DF3148" w:rsidRDefault="00B20F0D">
      <w:r>
        <w:tab/>
      </w:r>
      <w:r w:rsidR="00DF3148">
        <w:t>b) Infinite</w:t>
      </w:r>
    </w:p>
    <w:p w:rsidR="00DF3148" w:rsidRDefault="00B20F0D">
      <w:r>
        <w:tab/>
      </w:r>
      <w:r w:rsidR="00DF3148">
        <w:t>c) Jump</w:t>
      </w:r>
    </w:p>
    <w:p w:rsidR="00DF3148" w:rsidRDefault="00B20F0D">
      <w:r>
        <w:tab/>
      </w:r>
      <w:r w:rsidR="00DF3148">
        <w:t>d) Removable</w:t>
      </w:r>
      <w:r w:rsidR="00AB0C97">
        <w:br/>
      </w:r>
    </w:p>
    <w:p w:rsidR="00DF3148" w:rsidRDefault="00DF3148"/>
    <w:p w:rsidR="00DF3148" w:rsidRDefault="00AB0C97">
      <w:r>
        <w:rPr>
          <w:noProof/>
        </w:rPr>
        <w:drawing>
          <wp:anchor distT="0" distB="0" distL="114300" distR="114300" simplePos="0" relativeHeight="251668480" behindDoc="1" locked="0" layoutInCell="1" allowOverlap="1" wp14:anchorId="676B7049" wp14:editId="3CDA374D">
            <wp:simplePos x="0" y="0"/>
            <wp:positionH relativeFrom="column">
              <wp:posOffset>3863340</wp:posOffset>
            </wp:positionH>
            <wp:positionV relativeFrom="paragraph">
              <wp:posOffset>211148</wp:posOffset>
            </wp:positionV>
            <wp:extent cx="1848897" cy="1896509"/>
            <wp:effectExtent l="0" t="0" r="0" b="889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48897" cy="18965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47159C23" wp14:editId="48CFC89A">
            <wp:simplePos x="0" y="0"/>
            <wp:positionH relativeFrom="column">
              <wp:posOffset>185895</wp:posOffset>
            </wp:positionH>
            <wp:positionV relativeFrom="paragraph">
              <wp:posOffset>362411</wp:posOffset>
            </wp:positionV>
            <wp:extent cx="2200589" cy="1706254"/>
            <wp:effectExtent l="0" t="0" r="9525" b="825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06030" cy="17104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F3148">
        <w:rPr>
          <w:b/>
        </w:rPr>
        <w:t>Use the graph of each function to estimate intervals to the nearest 0.5 unit on which the function is increasing, decreasing, or constant.</w:t>
      </w:r>
    </w:p>
    <w:p w:rsidR="00885B44" w:rsidRDefault="00B20F0D">
      <w:r>
        <w:t>9</w:t>
      </w:r>
      <w:r w:rsidR="00DF3148">
        <w:t xml:space="preserve">. </w:t>
      </w:r>
      <w:r w:rsidR="00DF3148">
        <w:tab/>
      </w:r>
      <w:r w:rsidR="00DF3148">
        <w:tab/>
      </w:r>
      <w:r w:rsidR="00DF3148">
        <w:tab/>
      </w:r>
      <w:r w:rsidR="00DF3148">
        <w:tab/>
      </w:r>
      <w:r w:rsidR="00DF3148">
        <w:tab/>
      </w:r>
      <w:r w:rsidR="00DF3148">
        <w:tab/>
      </w:r>
      <w:r w:rsidR="00DF3148">
        <w:tab/>
      </w:r>
      <w:r w:rsidR="00DF3148">
        <w:tab/>
      </w:r>
      <w:r>
        <w:t>10</w:t>
      </w:r>
      <w:r w:rsidR="00DF3148">
        <w:t>.</w:t>
      </w:r>
      <w:r w:rsidR="00AB0C97" w:rsidRPr="00AB0C97">
        <w:rPr>
          <w:noProof/>
        </w:rPr>
        <w:t xml:space="preserve"> </w:t>
      </w:r>
      <w:r w:rsidR="00DF3148" w:rsidRPr="00DF3148">
        <w:br/>
      </w:r>
      <w:r w:rsidR="00DF3148" w:rsidRPr="00DF3148">
        <w:br/>
      </w:r>
      <w:r w:rsidR="00DF3148" w:rsidRPr="00DF3148">
        <w:br/>
      </w:r>
      <w:r w:rsidR="00DF3148" w:rsidRPr="00DF3148">
        <w:tab/>
      </w:r>
      <w:r w:rsidR="00DF3148" w:rsidRPr="00DF3148">
        <w:tab/>
      </w:r>
      <w:r w:rsidR="00DF3148" w:rsidRPr="00DF3148">
        <w:tab/>
      </w:r>
      <w:r w:rsidR="00DF3148" w:rsidRPr="00DF3148">
        <w:tab/>
      </w:r>
      <w:r w:rsidR="00DF3148" w:rsidRPr="00DF3148">
        <w:tab/>
      </w:r>
      <w:r w:rsidR="00DF3148" w:rsidRPr="00DF3148">
        <w:tab/>
      </w:r>
    </w:p>
    <w:p w:rsidR="00AB0C97" w:rsidRDefault="00AB0C97"/>
    <w:p w:rsidR="00AB0C97" w:rsidRDefault="00AB0C97"/>
    <w:p w:rsidR="00AB0C97" w:rsidRDefault="00AB0C97"/>
    <w:p w:rsidR="00AB0C97" w:rsidRDefault="00AB0C97"/>
    <w:p w:rsidR="00AB0C97" w:rsidRDefault="00116211">
      <w:r>
        <w:t xml:space="preserve">11. </w:t>
      </w:r>
      <w:proofErr w:type="gramStart"/>
      <w:r>
        <w:t>Using</w:t>
      </w:r>
      <w:proofErr w:type="gramEnd"/>
      <w:r>
        <w:t xml:space="preserve"> the equations for 9 and 10 find all extrema. </w:t>
      </w:r>
    </w:p>
    <w:p w:rsidR="00AB0C97" w:rsidRDefault="00AB0C97"/>
    <w:p w:rsidR="00AB0C97" w:rsidRDefault="00AB0C97"/>
    <w:p w:rsidR="00AB0C97" w:rsidRDefault="00AB0C97"/>
    <w:p w:rsidR="00AB0C97" w:rsidRDefault="00AB0C97"/>
    <w:p w:rsidR="00AB0C97" w:rsidRDefault="00AB0C97"/>
    <w:p w:rsidR="00AB0C97" w:rsidRDefault="00AB0C97">
      <w:pPr>
        <w:rPr>
          <w:b/>
        </w:rPr>
      </w:pPr>
      <w:r>
        <w:br/>
      </w:r>
    </w:p>
    <w:p w:rsidR="00116211" w:rsidRDefault="00116211">
      <w:pPr>
        <w:rPr>
          <w:b/>
        </w:rPr>
      </w:pPr>
    </w:p>
    <w:p w:rsidR="00116211" w:rsidRDefault="00116211">
      <w:pPr>
        <w:rPr>
          <w:b/>
        </w:rPr>
      </w:pPr>
    </w:p>
    <w:p w:rsidR="00217447" w:rsidRDefault="00217447">
      <w:pPr>
        <w:rPr>
          <w:b/>
        </w:rPr>
      </w:pPr>
    </w:p>
    <w:p w:rsidR="00217447" w:rsidRDefault="00217447">
      <w:pPr>
        <w:rPr>
          <w:b/>
        </w:rPr>
      </w:pPr>
    </w:p>
    <w:p w:rsidR="00217447" w:rsidRDefault="00217447">
      <w:pPr>
        <w:rPr>
          <w:b/>
        </w:rPr>
      </w:pPr>
    </w:p>
    <w:p w:rsidR="00217447" w:rsidRDefault="00217447">
      <w:pPr>
        <w:rPr>
          <w:b/>
        </w:rPr>
      </w:pPr>
    </w:p>
    <w:p w:rsidR="00217447" w:rsidRDefault="00217447">
      <w:pPr>
        <w:rPr>
          <w:b/>
        </w:rPr>
      </w:pPr>
    </w:p>
    <w:p w:rsidR="00217447" w:rsidRDefault="00217447">
      <w:pPr>
        <w:rPr>
          <w:b/>
        </w:rPr>
      </w:pPr>
    </w:p>
    <w:p w:rsidR="00217447" w:rsidRDefault="00217447" w:rsidP="00217447">
      <w:r w:rsidRPr="00DF3148">
        <w:rPr>
          <w:rFonts w:ascii="Segoe Script" w:hAnsi="Segoe Script"/>
        </w:rPr>
        <w:t>1.3-1.4 Quiz Review Classwork</w:t>
      </w:r>
      <w:r w:rsidRPr="00DF3148">
        <w:rPr>
          <w:rFonts w:ascii="Segoe Script" w:hAnsi="Segoe Script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</w:t>
      </w:r>
      <w:proofErr w:type="gramStart"/>
      <w:r>
        <w:t>:_</w:t>
      </w:r>
      <w:proofErr w:type="gramEnd"/>
      <w:r>
        <w:t>________</w:t>
      </w:r>
    </w:p>
    <w:p w:rsidR="00217447" w:rsidRDefault="00217447" w:rsidP="00217447">
      <w:r>
        <w:rPr>
          <w:b/>
        </w:rPr>
        <w:t xml:space="preserve">Determine whether each function is continuous at x=-5. Justify your answer using the continuity test. </w:t>
      </w:r>
    </w:p>
    <w:p w:rsidR="00217447" w:rsidRDefault="00217447" w:rsidP="00217447">
      <w:r>
        <w:t xml:space="preserve">1. </w:t>
      </w:r>
      <w:r w:rsidRPr="002135BC">
        <w:rPr>
          <w:position w:val="-24"/>
        </w:rPr>
        <w:object w:dxaOrig="1540" w:dyaOrig="660">
          <v:shape id="_x0000_i1055" type="#_x0000_t75" style="width:79.5pt;height:36pt" o:ole="">
            <v:imagedata r:id="rId4" o:title=""/>
          </v:shape>
          <o:OLEObject Type="Embed" ProgID="Equation.DSMT4" ShapeID="_x0000_i1055" DrawAspect="Content" ObjectID="_1599483676" r:id="rId2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  <w:r w:rsidRPr="00DF3148">
        <w:rPr>
          <w:position w:val="-24"/>
        </w:rPr>
        <w:object w:dxaOrig="1300" w:dyaOrig="660">
          <v:shape id="_x0000_i1056" type="#_x0000_t75" style="width:64.5pt;height:36pt" o:ole="">
            <v:imagedata r:id="rId6" o:title=""/>
          </v:shape>
          <o:OLEObject Type="Embed" ProgID="Equation.DSMT4" ShapeID="_x0000_i1056" DrawAspect="Content" ObjectID="_1599483677" r:id="rId24"/>
        </w:object>
      </w:r>
      <w:r>
        <w:t xml:space="preserve"> </w:t>
      </w:r>
      <w:r>
        <w:tab/>
      </w:r>
      <w:r>
        <w:br/>
      </w:r>
      <w:r>
        <w:br/>
      </w:r>
      <w:r>
        <w:br/>
      </w:r>
      <w:r>
        <w:br/>
      </w:r>
    </w:p>
    <w:p w:rsidR="00217447" w:rsidRDefault="00217447" w:rsidP="00217447">
      <w:r>
        <w:br/>
      </w:r>
      <w:r>
        <w:br/>
      </w:r>
      <w:r>
        <w:br/>
      </w:r>
      <w:r>
        <w:br/>
      </w:r>
    </w:p>
    <w:p w:rsidR="00217447" w:rsidRDefault="00217447" w:rsidP="00217447">
      <w:pPr>
        <w:rPr>
          <w:b/>
        </w:rPr>
      </w:pPr>
      <w:r>
        <w:br/>
      </w:r>
      <w:r>
        <w:rPr>
          <w:b/>
        </w:rPr>
        <w:t>Determine between which consecutive integers the real zeros of each function are located on the given interval.</w:t>
      </w:r>
    </w:p>
    <w:p w:rsidR="00217447" w:rsidRDefault="00217447" w:rsidP="00217447">
      <w:r>
        <w:t xml:space="preserve">3. </w:t>
      </w:r>
      <w:r w:rsidRPr="00AB0C97">
        <w:rPr>
          <w:position w:val="-14"/>
        </w:rPr>
        <w:object w:dxaOrig="2700" w:dyaOrig="400">
          <v:shape id="_x0000_i1057" type="#_x0000_t75" style="width:136.5pt;height:21.75pt" o:ole="">
            <v:imagedata r:id="rId8" o:title=""/>
          </v:shape>
          <o:OLEObject Type="Embed" ProgID="Equation.DSMT4" ShapeID="_x0000_i1057" DrawAspect="Content" ObjectID="_1599483678" r:id="rId25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4. </w:t>
      </w:r>
      <w:r w:rsidRPr="00AB0C97">
        <w:rPr>
          <w:position w:val="-14"/>
        </w:rPr>
        <w:object w:dxaOrig="3159" w:dyaOrig="400">
          <v:shape id="_x0000_i1058" type="#_x0000_t75" style="width:158.25pt;height:21.75pt" o:ole="">
            <v:imagedata r:id="rId10" o:title=""/>
          </v:shape>
          <o:OLEObject Type="Embed" ProgID="Equation.DSMT4" ShapeID="_x0000_i1058" DrawAspect="Content" ObjectID="_1599483679" r:id="rId26"/>
        </w:object>
      </w:r>
    </w:p>
    <w:p w:rsidR="00217447" w:rsidRDefault="00217447" w:rsidP="00217447">
      <w:pPr>
        <w:rPr>
          <w:b/>
        </w:rPr>
      </w:pPr>
    </w:p>
    <w:p w:rsidR="00217447" w:rsidRDefault="00217447" w:rsidP="00217447">
      <w:pPr>
        <w:rPr>
          <w:b/>
        </w:rPr>
      </w:pPr>
    </w:p>
    <w:p w:rsidR="00217447" w:rsidRDefault="00217447" w:rsidP="00217447">
      <w:pPr>
        <w:rPr>
          <w:b/>
        </w:rPr>
      </w:pPr>
    </w:p>
    <w:p w:rsidR="00217447" w:rsidRDefault="00217447" w:rsidP="00217447">
      <w:pPr>
        <w:rPr>
          <w:b/>
        </w:rPr>
      </w:pPr>
    </w:p>
    <w:p w:rsidR="00217447" w:rsidRDefault="00217447" w:rsidP="00217447">
      <w:pPr>
        <w:rPr>
          <w:b/>
        </w:rPr>
      </w:pPr>
    </w:p>
    <w:p w:rsidR="00217447" w:rsidRDefault="00217447" w:rsidP="00217447">
      <w:pPr>
        <w:rPr>
          <w:b/>
        </w:rPr>
      </w:pPr>
    </w:p>
    <w:p w:rsidR="00217447" w:rsidRDefault="00217447" w:rsidP="00217447">
      <w:r>
        <w:rPr>
          <w:noProof/>
        </w:rPr>
        <w:drawing>
          <wp:anchor distT="0" distB="0" distL="114300" distR="114300" simplePos="0" relativeHeight="251673600" behindDoc="1" locked="0" layoutInCell="1" allowOverlap="1" wp14:anchorId="6F6074E7" wp14:editId="6271B54E">
            <wp:simplePos x="0" y="0"/>
            <wp:positionH relativeFrom="margin">
              <wp:posOffset>3771348</wp:posOffset>
            </wp:positionH>
            <wp:positionV relativeFrom="paragraph">
              <wp:posOffset>164302</wp:posOffset>
            </wp:positionV>
            <wp:extent cx="1867382" cy="182880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67382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Use the graph of each function to describe its end behavior.</w:t>
      </w:r>
    </w:p>
    <w:p w:rsidR="00217447" w:rsidRDefault="00217447" w:rsidP="00217447"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3F45670C" wp14:editId="648F1EE9">
                <wp:simplePos x="0" y="0"/>
                <wp:positionH relativeFrom="column">
                  <wp:posOffset>199051</wp:posOffset>
                </wp:positionH>
                <wp:positionV relativeFrom="paragraph">
                  <wp:posOffset>10337</wp:posOffset>
                </wp:positionV>
                <wp:extent cx="2311121" cy="1698171"/>
                <wp:effectExtent l="0" t="0" r="13335" b="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1121" cy="1698171"/>
                          <a:chOff x="0" y="0"/>
                          <a:chExt cx="2301073" cy="1588518"/>
                        </a:xfrm>
                      </wpg:grpSpPr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/>
                          <a:srcRect r="1893" b="8437"/>
                          <a:stretch/>
                        </pic:blipFill>
                        <pic:spPr>
                          <a:xfrm>
                            <a:off x="0" y="40194"/>
                            <a:ext cx="2187906" cy="154832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" name="Rectangle 11"/>
                        <wps:cNvSpPr/>
                        <wps:spPr>
                          <a:xfrm>
                            <a:off x="2009671" y="0"/>
                            <a:ext cx="291402" cy="2713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131E43" id="Group 2" o:spid="_x0000_s1026" style="position:absolute;margin-left:15.65pt;margin-top:.8pt;width:182pt;height:133.7pt;z-index:251672576;mso-width-relative:margin;mso-height-relative:margin" coordsize="23010,158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">
                <v:shape id="Picture 10" o:spid="_x0000_s1027" type="#_x0000_t75" style="position:absolute;top:401;width:21879;height:154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">
                  <v:imagedata r:id="rId27" o:title="" cropbottom="5529f" cropright="1241f"/>
                  <v:path arrowok="t"/>
                </v:shape>
                <v:rect id="Rectangle 11" o:spid="_x0000_s1028" style="position:absolute;left:20096;width:2914;height:27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" fillcolor="white [3212]" strokecolor="white [3212]" strokeweight="1pt"/>
              </v:group>
            </w:pict>
          </mc:Fallback>
        </mc:AlternateContent>
      </w:r>
      <w:r>
        <w:t>5.</w:t>
      </w:r>
      <w:r w:rsidRPr="00AB0C97">
        <w:rPr>
          <w:noProof/>
        </w:rPr>
        <w:t xml:space="preserve"> 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.</w:t>
      </w:r>
      <w:r w:rsidRPr="00AB0C97">
        <w:rPr>
          <w:noProof/>
        </w:rPr>
        <w:t xml:space="preserve"> </w:t>
      </w:r>
    </w:p>
    <w:p w:rsidR="00217447" w:rsidRDefault="00217447" w:rsidP="00217447"/>
    <w:p w:rsidR="00217447" w:rsidRDefault="00217447" w:rsidP="00217447"/>
    <w:p w:rsidR="00217447" w:rsidRDefault="00217447" w:rsidP="00217447"/>
    <w:p w:rsidR="00217447" w:rsidRDefault="00217447" w:rsidP="00217447"/>
    <w:p w:rsidR="00217447" w:rsidRDefault="00217447" w:rsidP="00217447"/>
    <w:p w:rsidR="00217447" w:rsidRDefault="00217447" w:rsidP="00217447"/>
    <w:p w:rsidR="00217447" w:rsidRDefault="00217447" w:rsidP="00217447">
      <w:r>
        <w:rPr>
          <w:noProof/>
        </w:rPr>
        <w:drawing>
          <wp:anchor distT="0" distB="0" distL="114300" distR="114300" simplePos="0" relativeHeight="251677696" behindDoc="1" locked="0" layoutInCell="1" allowOverlap="1" wp14:anchorId="61A1AB88" wp14:editId="123E66E9">
            <wp:simplePos x="0" y="0"/>
            <wp:positionH relativeFrom="column">
              <wp:posOffset>186663</wp:posOffset>
            </wp:positionH>
            <wp:positionV relativeFrom="paragraph">
              <wp:posOffset>173189</wp:posOffset>
            </wp:positionV>
            <wp:extent cx="1992955" cy="1765189"/>
            <wp:effectExtent l="0" t="0" r="7620" b="698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992955" cy="17651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br/>
        <w:t xml:space="preserve">7. </w:t>
      </w:r>
    </w:p>
    <w:p w:rsidR="00217447" w:rsidRDefault="00217447" w:rsidP="00217447"/>
    <w:p w:rsidR="00217447" w:rsidRDefault="00217447" w:rsidP="00217447"/>
    <w:p w:rsidR="00217447" w:rsidRDefault="00217447" w:rsidP="00217447"/>
    <w:p w:rsidR="00217447" w:rsidRDefault="00217447" w:rsidP="00217447"/>
    <w:p w:rsidR="00217447" w:rsidRDefault="00217447" w:rsidP="00217447">
      <w:pPr>
        <w:rPr>
          <w:b/>
        </w:rPr>
      </w:pPr>
      <w:r>
        <w:rPr>
          <w:b/>
        </w:rPr>
        <w:t>Multiple Choice</w:t>
      </w:r>
    </w:p>
    <w:p w:rsidR="00217447" w:rsidRDefault="00217447" w:rsidP="00217447">
      <w:r>
        <w:rPr>
          <w:noProof/>
        </w:rPr>
        <w:drawing>
          <wp:anchor distT="0" distB="0" distL="114300" distR="114300" simplePos="0" relativeHeight="251674624" behindDoc="1" locked="0" layoutInCell="1" allowOverlap="1" wp14:anchorId="7EFEBEB3" wp14:editId="0DE6D2DD">
            <wp:simplePos x="0" y="0"/>
            <wp:positionH relativeFrom="margin">
              <wp:posOffset>3762375</wp:posOffset>
            </wp:positionH>
            <wp:positionV relativeFrom="paragraph">
              <wp:posOffset>17697</wp:posOffset>
            </wp:positionV>
            <wp:extent cx="2853732" cy="1690526"/>
            <wp:effectExtent l="0" t="0" r="3810" b="508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53732" cy="16905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8</w:t>
      </w:r>
      <w:r w:rsidRPr="00DF3148">
        <w:t xml:space="preserve">. The graph of </w:t>
      </w:r>
      <w:r w:rsidRPr="00DF3148">
        <w:rPr>
          <w:position w:val="-14"/>
        </w:rPr>
        <w:object w:dxaOrig="580" w:dyaOrig="400">
          <v:shape id="_x0000_i1059" type="#_x0000_t75" style="width:28.5pt;height:21.75pt" o:ole="">
            <v:imagedata r:id="rId17" o:title=""/>
          </v:shape>
          <o:OLEObject Type="Embed" ProgID="Equation.DSMT4" ShapeID="_x0000_i1059" DrawAspect="Content" ObjectID="_1599483680" r:id="rId28"/>
        </w:object>
      </w:r>
      <w:r w:rsidRPr="00DF3148">
        <w:t xml:space="preserve"> contains </w:t>
      </w:r>
      <w:proofErr w:type="gramStart"/>
      <w:r w:rsidRPr="00DF3148">
        <w:t>a(</w:t>
      </w:r>
      <w:proofErr w:type="gramEnd"/>
      <w:r w:rsidRPr="00DF3148">
        <w:t>n)______</w:t>
      </w:r>
      <w:r>
        <w:t xml:space="preserve"> discontinuity at </w:t>
      </w:r>
      <w:r w:rsidRPr="00DF3148">
        <w:rPr>
          <w:position w:val="-6"/>
        </w:rPr>
        <w:object w:dxaOrig="540" w:dyaOrig="279">
          <v:shape id="_x0000_i1060" type="#_x0000_t75" style="width:28.5pt;height:14.25pt" o:ole="">
            <v:imagedata r:id="rId19" o:title=""/>
          </v:shape>
          <o:OLEObject Type="Embed" ProgID="Equation.DSMT4" ShapeID="_x0000_i1060" DrawAspect="Content" ObjectID="_1599483681" r:id="rId29"/>
        </w:object>
      </w:r>
      <w:r>
        <w:t xml:space="preserve"> </w:t>
      </w:r>
    </w:p>
    <w:p w:rsidR="00217447" w:rsidRDefault="00217447" w:rsidP="00217447">
      <w:r>
        <w:tab/>
        <w:t>a) Undefined</w:t>
      </w:r>
    </w:p>
    <w:p w:rsidR="00217447" w:rsidRDefault="00217447" w:rsidP="00217447">
      <w:r>
        <w:tab/>
        <w:t>b) Infinite</w:t>
      </w:r>
    </w:p>
    <w:p w:rsidR="00217447" w:rsidRDefault="00217447" w:rsidP="00217447">
      <w:r>
        <w:tab/>
        <w:t>c) Jump</w:t>
      </w:r>
    </w:p>
    <w:p w:rsidR="00217447" w:rsidRDefault="00217447" w:rsidP="00217447">
      <w:r>
        <w:tab/>
        <w:t>d) Removable</w:t>
      </w:r>
      <w:r>
        <w:br/>
      </w:r>
    </w:p>
    <w:p w:rsidR="00217447" w:rsidRDefault="00217447" w:rsidP="00217447"/>
    <w:p w:rsidR="00217447" w:rsidRDefault="00217447" w:rsidP="00217447">
      <w:r>
        <w:rPr>
          <w:noProof/>
        </w:rPr>
        <w:drawing>
          <wp:anchor distT="0" distB="0" distL="114300" distR="114300" simplePos="0" relativeHeight="251676672" behindDoc="1" locked="0" layoutInCell="1" allowOverlap="1" wp14:anchorId="6B34293F" wp14:editId="4B1F423C">
            <wp:simplePos x="0" y="0"/>
            <wp:positionH relativeFrom="column">
              <wp:posOffset>3863340</wp:posOffset>
            </wp:positionH>
            <wp:positionV relativeFrom="paragraph">
              <wp:posOffset>211148</wp:posOffset>
            </wp:positionV>
            <wp:extent cx="1848897" cy="1896509"/>
            <wp:effectExtent l="0" t="0" r="0" b="889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48897" cy="18965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1" locked="0" layoutInCell="1" allowOverlap="1" wp14:anchorId="093CC474" wp14:editId="7B4942A5">
            <wp:simplePos x="0" y="0"/>
            <wp:positionH relativeFrom="column">
              <wp:posOffset>185895</wp:posOffset>
            </wp:positionH>
            <wp:positionV relativeFrom="paragraph">
              <wp:posOffset>362411</wp:posOffset>
            </wp:positionV>
            <wp:extent cx="2200589" cy="1706254"/>
            <wp:effectExtent l="0" t="0" r="9525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06030" cy="17104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Use the graph of each function to estimate intervals to the nearest 0.5 unit on which the function is increasing, decreasing, or constant.</w:t>
      </w:r>
    </w:p>
    <w:p w:rsidR="00217447" w:rsidRDefault="00217447" w:rsidP="00217447">
      <w:r>
        <w:t xml:space="preserve">9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0.</w:t>
      </w:r>
      <w:r w:rsidRPr="00AB0C97">
        <w:rPr>
          <w:noProof/>
        </w:rPr>
        <w:t xml:space="preserve"> </w:t>
      </w:r>
      <w:r w:rsidRPr="00DF3148">
        <w:br/>
      </w:r>
      <w:r w:rsidRPr="00DF3148">
        <w:br/>
      </w:r>
      <w:r w:rsidRPr="00DF3148">
        <w:br/>
      </w:r>
      <w:r w:rsidRPr="00DF3148">
        <w:tab/>
      </w:r>
      <w:r w:rsidRPr="00DF3148">
        <w:tab/>
      </w:r>
      <w:r w:rsidRPr="00DF3148">
        <w:tab/>
      </w:r>
      <w:r w:rsidRPr="00DF3148">
        <w:tab/>
      </w:r>
      <w:r w:rsidRPr="00DF3148">
        <w:tab/>
      </w:r>
      <w:r w:rsidRPr="00DF3148">
        <w:tab/>
      </w:r>
    </w:p>
    <w:p w:rsidR="00217447" w:rsidRDefault="00217447" w:rsidP="00217447"/>
    <w:p w:rsidR="00217447" w:rsidRDefault="00217447" w:rsidP="00217447"/>
    <w:p w:rsidR="00217447" w:rsidRDefault="00217447" w:rsidP="00217447"/>
    <w:p w:rsidR="00217447" w:rsidRDefault="00217447" w:rsidP="00217447"/>
    <w:p w:rsidR="00217447" w:rsidRDefault="00217447" w:rsidP="00217447">
      <w:r>
        <w:t xml:space="preserve">11. </w:t>
      </w:r>
      <w:proofErr w:type="gramStart"/>
      <w:r>
        <w:t>Using</w:t>
      </w:r>
      <w:proofErr w:type="gramEnd"/>
      <w:r>
        <w:t xml:space="preserve"> the equations for 9 and 10 find all extrema. </w:t>
      </w:r>
    </w:p>
    <w:p w:rsidR="00217447" w:rsidRDefault="00217447" w:rsidP="00217447"/>
    <w:p w:rsidR="00217447" w:rsidRDefault="00217447" w:rsidP="00217447"/>
    <w:p w:rsidR="00217447" w:rsidRDefault="00217447" w:rsidP="00217447"/>
    <w:p w:rsidR="00217447" w:rsidRDefault="00217447" w:rsidP="00217447"/>
    <w:p w:rsidR="00217447" w:rsidRDefault="00217447" w:rsidP="00217447"/>
    <w:p w:rsidR="00217447" w:rsidRDefault="00217447" w:rsidP="00217447">
      <w:pPr>
        <w:rPr>
          <w:b/>
        </w:rPr>
      </w:pPr>
      <w:r>
        <w:br/>
      </w:r>
    </w:p>
    <w:p w:rsidR="00217447" w:rsidRDefault="00217447" w:rsidP="00217447">
      <w:pPr>
        <w:rPr>
          <w:b/>
        </w:rPr>
      </w:pPr>
    </w:p>
    <w:p w:rsidR="00217447" w:rsidRPr="00AB0C97" w:rsidRDefault="00217447" w:rsidP="00217447">
      <w:pPr>
        <w:rPr>
          <w:b/>
        </w:rPr>
      </w:pPr>
    </w:p>
    <w:p w:rsidR="00217447" w:rsidRPr="00AB0C97" w:rsidRDefault="00217447">
      <w:pPr>
        <w:rPr>
          <w:b/>
        </w:rPr>
      </w:pPr>
      <w:bookmarkStart w:id="0" w:name="_GoBack"/>
      <w:bookmarkEnd w:id="0"/>
    </w:p>
    <w:sectPr w:rsidR="00217447" w:rsidRPr="00AB0C97" w:rsidSect="00B20F0D">
      <w:pgSz w:w="12240" w:h="15840"/>
      <w:pgMar w:top="36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Script">
    <w:panose1 w:val="020B0504020000000003"/>
    <w:charset w:val="00"/>
    <w:family w:val="swiss"/>
    <w:pitch w:val="variable"/>
    <w:sig w:usb0="0000028F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148"/>
    <w:rsid w:val="00116211"/>
    <w:rsid w:val="002135BC"/>
    <w:rsid w:val="00217447"/>
    <w:rsid w:val="00313BE8"/>
    <w:rsid w:val="00885B44"/>
    <w:rsid w:val="00AB0C97"/>
    <w:rsid w:val="00B20F0D"/>
    <w:rsid w:val="00B25DE4"/>
    <w:rsid w:val="00C02B91"/>
    <w:rsid w:val="00DF31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39FCB5DF"/>
  <w15:chartTrackingRefBased/>
  <w15:docId w15:val="{9C4E3643-45E2-41AC-9161-302B4A53D7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314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35BC"/>
    <w:pPr>
      <w:spacing w:after="0" w:line="240" w:lineRule="auto"/>
    </w:pPr>
    <w:rPr>
      <w:rFonts w:ascii="Calibri" w:hAnsi="Calibr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35BC"/>
    <w:rPr>
      <w:rFonts w:ascii="Calibri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8.bin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4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4</Pages>
  <Words>275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esar, Samantha    SHS - Staff</dc:creator>
  <cp:keywords/>
  <dc:description/>
  <cp:lastModifiedBy>Dunbar, Kerry    SHS</cp:lastModifiedBy>
  <cp:revision>3</cp:revision>
  <cp:lastPrinted>2018-09-26T16:34:00Z</cp:lastPrinted>
  <dcterms:created xsi:type="dcterms:W3CDTF">2018-09-26T16:34:00Z</dcterms:created>
  <dcterms:modified xsi:type="dcterms:W3CDTF">2018-09-26T2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